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5E00" w:rsidRPr="00940533" w:rsidRDefault="00AD5617" w:rsidP="00EF691F">
      <w:pPr>
        <w:jc w:val="center"/>
        <w:rPr>
          <w:rFonts w:ascii="Times New Roman" w:hAnsi="Times New Roman" w:cs="Times New Roman"/>
          <w:b/>
        </w:rPr>
      </w:pPr>
      <w:r w:rsidRPr="00940533">
        <w:rPr>
          <w:rFonts w:ascii="Times New Roman" w:hAnsi="Times New Roman" w:cs="Times New Roman"/>
          <w:b/>
        </w:rPr>
        <w:t>ПАСПОРТ</w:t>
      </w:r>
      <w:r w:rsidR="00940533" w:rsidRPr="00940533">
        <w:rPr>
          <w:rFonts w:ascii="Times New Roman" w:hAnsi="Times New Roman" w:cs="Times New Roman"/>
          <w:b/>
        </w:rPr>
        <w:t xml:space="preserve">                                                                                                                                          </w:t>
      </w:r>
      <w:r w:rsidRPr="00940533">
        <w:rPr>
          <w:rFonts w:ascii="Times New Roman" w:hAnsi="Times New Roman" w:cs="Times New Roman"/>
          <w:b/>
        </w:rPr>
        <w:t xml:space="preserve"> </w:t>
      </w:r>
      <w:r w:rsidRPr="00940533">
        <w:rPr>
          <w:rFonts w:ascii="Times New Roman" w:hAnsi="Times New Roman" w:cs="Times New Roman"/>
        </w:rPr>
        <w:t xml:space="preserve">ШКОЛЬНОГО МЕТОДИЧЕСКОГО ОБЪЕДИНЕНИЯ УЧИТЕЛЕЙ </w:t>
      </w:r>
      <w:r w:rsidR="00987EB3" w:rsidRPr="00940533">
        <w:rPr>
          <w:rFonts w:ascii="Times New Roman" w:hAnsi="Times New Roman" w:cs="Times New Roman"/>
        </w:rPr>
        <w:t xml:space="preserve">ЕСТЕСТВЕННО-МАТЕМАТИЧЕСКОГО ЦИКЛА </w:t>
      </w:r>
      <w:r w:rsidRPr="00940533">
        <w:rPr>
          <w:rFonts w:ascii="Times New Roman" w:hAnsi="Times New Roman" w:cs="Times New Roman"/>
        </w:rPr>
        <w:t>МУНИЦИПАЛЬНОГО БЮДЖЕТНОГО</w:t>
      </w:r>
      <w:r w:rsidR="00EF691F" w:rsidRPr="00940533">
        <w:rPr>
          <w:rFonts w:ascii="Times New Roman" w:hAnsi="Times New Roman" w:cs="Times New Roman"/>
        </w:rPr>
        <w:t xml:space="preserve"> ОБЩЕОБРАЗОВАТЕЛЬНОГО УЧРЕЖДЕНИЯ  </w:t>
      </w:r>
      <w:r w:rsidR="00987EB3" w:rsidRPr="00940533">
        <w:rPr>
          <w:rFonts w:ascii="Times New Roman" w:hAnsi="Times New Roman" w:cs="Times New Roman"/>
        </w:rPr>
        <w:t>«</w:t>
      </w:r>
      <w:r w:rsidR="00EF691F" w:rsidRPr="00940533">
        <w:rPr>
          <w:rFonts w:ascii="Times New Roman" w:hAnsi="Times New Roman" w:cs="Times New Roman"/>
        </w:rPr>
        <w:t>КАИПСКАЯ СОШ» КЛЮЧЕВСКОГО РАЙОНА АЛТАЙСКОГО КРАЯ</w:t>
      </w:r>
      <w:r w:rsidR="00EF691F" w:rsidRPr="00940533">
        <w:rPr>
          <w:rFonts w:ascii="Times New Roman" w:hAnsi="Times New Roman" w:cs="Times New Roman"/>
          <w:b/>
        </w:rPr>
        <w:t>.</w:t>
      </w:r>
    </w:p>
    <w:tbl>
      <w:tblPr>
        <w:tblStyle w:val="a3"/>
        <w:tblW w:w="0" w:type="auto"/>
        <w:tblInd w:w="-743" w:type="dxa"/>
        <w:tblLook w:val="04A0"/>
      </w:tblPr>
      <w:tblGrid>
        <w:gridCol w:w="2154"/>
        <w:gridCol w:w="8160"/>
      </w:tblGrid>
      <w:tr w:rsidR="00EF691F" w:rsidRPr="00940533" w:rsidTr="00FF6B2E">
        <w:tc>
          <w:tcPr>
            <w:tcW w:w="2154" w:type="dxa"/>
          </w:tcPr>
          <w:p w:rsidR="00EF691F" w:rsidRPr="00940533" w:rsidRDefault="00D21442" w:rsidP="00EF69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40533">
              <w:rPr>
                <w:rFonts w:ascii="Times New Roman" w:hAnsi="Times New Roman" w:cs="Times New Roman"/>
                <w:b/>
              </w:rPr>
              <w:t>Раздел паспорта ШМО</w:t>
            </w:r>
          </w:p>
        </w:tc>
        <w:tc>
          <w:tcPr>
            <w:tcW w:w="8160" w:type="dxa"/>
          </w:tcPr>
          <w:p w:rsidR="00EF691F" w:rsidRPr="00940533" w:rsidRDefault="00D21442" w:rsidP="00EF691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940533">
              <w:rPr>
                <w:rFonts w:ascii="Times New Roman" w:hAnsi="Times New Roman" w:cs="Times New Roman"/>
                <w:b/>
              </w:rPr>
              <w:t>Содержание раздела</w:t>
            </w:r>
          </w:p>
        </w:tc>
      </w:tr>
      <w:tr w:rsidR="00EF691F" w:rsidRPr="00940533" w:rsidTr="00FF6B2E">
        <w:tc>
          <w:tcPr>
            <w:tcW w:w="2154" w:type="dxa"/>
          </w:tcPr>
          <w:p w:rsidR="00EF691F" w:rsidRPr="00940533" w:rsidRDefault="00F716C3" w:rsidP="00EF691F">
            <w:pPr>
              <w:jc w:val="center"/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hAnsi="Times New Roman" w:cs="Times New Roman"/>
              </w:rPr>
              <w:t>Наименование ШМО</w:t>
            </w:r>
          </w:p>
        </w:tc>
        <w:tc>
          <w:tcPr>
            <w:tcW w:w="8160" w:type="dxa"/>
          </w:tcPr>
          <w:p w:rsidR="00EF691F" w:rsidRPr="00940533" w:rsidRDefault="00F716C3" w:rsidP="00EF691F">
            <w:pPr>
              <w:jc w:val="center"/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hAnsi="Times New Roman" w:cs="Times New Roman"/>
              </w:rPr>
              <w:t xml:space="preserve">Учителей </w:t>
            </w:r>
            <w:r w:rsidR="00987EB3" w:rsidRPr="00940533">
              <w:rPr>
                <w:rFonts w:ascii="Times New Roman" w:hAnsi="Times New Roman" w:cs="Times New Roman"/>
              </w:rPr>
              <w:t>естественно-математического цикла</w:t>
            </w:r>
          </w:p>
        </w:tc>
      </w:tr>
      <w:tr w:rsidR="00F716C3" w:rsidRPr="00940533" w:rsidTr="00FF6B2E">
        <w:tc>
          <w:tcPr>
            <w:tcW w:w="2154" w:type="dxa"/>
          </w:tcPr>
          <w:p w:rsidR="00F716C3" w:rsidRPr="00940533" w:rsidRDefault="00F716C3" w:rsidP="00F716C3">
            <w:pPr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hAnsi="Times New Roman" w:cs="Times New Roman"/>
              </w:rPr>
              <w:t>Цели и задачи деятельности ШМО</w:t>
            </w:r>
          </w:p>
        </w:tc>
        <w:tc>
          <w:tcPr>
            <w:tcW w:w="8160" w:type="dxa"/>
          </w:tcPr>
          <w:p w:rsidR="00F716C3" w:rsidRPr="00940533" w:rsidRDefault="00F716C3" w:rsidP="00F716C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Основная тема работы МО: </w:t>
            </w:r>
          </w:p>
          <w:p w:rsidR="00F716C3" w:rsidRPr="00940533" w:rsidRDefault="00987EB3" w:rsidP="00F716C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повышение качества образования через использование  новых технологий</w:t>
            </w:r>
            <w:r w:rsidR="00F716C3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 xml:space="preserve"> в условиях реализации  государственного образовательного стандарта.</w:t>
            </w:r>
          </w:p>
          <w:p w:rsidR="00F716C3" w:rsidRPr="00940533" w:rsidRDefault="00F716C3" w:rsidP="00F716C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Цель: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1. Повышение качества образования через совершенствование педагогического мастерства и культуры труда учителя:</w:t>
            </w:r>
          </w:p>
          <w:p w:rsidR="00A9613D" w:rsidRPr="00940533" w:rsidRDefault="004F43C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 xml:space="preserve">        а) </w:t>
            </w:r>
            <w:r w:rsidR="00A9613D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использование современных педагогических технологий</w:t>
            </w:r>
          </w:p>
          <w:p w:rsidR="00A9613D" w:rsidRPr="00940533" w:rsidRDefault="004F43C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 xml:space="preserve">        б) </w:t>
            </w:r>
            <w:r w:rsidR="00A9613D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создание оптимальных условий для развития творческих способностей учащихся</w:t>
            </w:r>
          </w:p>
          <w:p w:rsidR="00A9613D" w:rsidRPr="00940533" w:rsidRDefault="004F43C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 xml:space="preserve">        в) </w:t>
            </w:r>
            <w:r w:rsidR="00A9613D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совершенствование работы факультативов, курсов по выбору.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2. Обеспечение объективного подхода в оценке результатов учебной деятельности учащихся.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3. Реализация принципа преемственности в обучении учащихся начальной и основной ступеней школы.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4. Обеспечить учащимся возможность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</w:t>
            </w: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ab/>
              <w:t>овладения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</w:t>
            </w: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ab/>
              <w:t>интеллектуального развития, формирования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</w:t>
            </w: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ab/>
              <w:t>формирования представлений об идеях и методах математики как универсального языка науки и техники, средства моделирования явлений и процессов;</w:t>
            </w:r>
          </w:p>
          <w:p w:rsidR="00A9613D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</w:t>
            </w: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ab/>
              <w:t>воспитания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      </w:r>
          </w:p>
          <w:p w:rsidR="00F716C3" w:rsidRPr="00940533" w:rsidRDefault="00A9613D" w:rsidP="00A9613D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</w:t>
            </w: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ab/>
              <w:t>развития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основы информатики и вычислительной техники), усвоение аппарата уравнений и неравенств как основного средства математического моделирования прикладных задач, осуществление функциональной подготовки школьников.</w:t>
            </w:r>
            <w:r w:rsidR="00F716C3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 </w:t>
            </w:r>
          </w:p>
          <w:p w:rsidR="00F716C3" w:rsidRPr="00940533" w:rsidRDefault="00F716C3" w:rsidP="00F716C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lastRenderedPageBreak/>
              <w:t>Задачи:</w:t>
            </w:r>
          </w:p>
          <w:p w:rsidR="00987EB3" w:rsidRPr="00940533" w:rsidRDefault="0010591B" w:rsidP="00987EB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</w:t>
            </w:r>
            <w:r w:rsidR="00987EB3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 xml:space="preserve">Улучшение работы по повышению качества </w:t>
            </w:r>
            <w:proofErr w:type="spellStart"/>
            <w:r w:rsidR="00987EB3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обученности</w:t>
            </w:r>
            <w:proofErr w:type="spellEnd"/>
            <w:r w:rsidR="00987EB3"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 xml:space="preserve"> учащихся по предметам, мотивации учащихся к изучению математики, информатики, физики, биологии, химии. </w:t>
            </w:r>
          </w:p>
          <w:p w:rsidR="00987EB3" w:rsidRPr="00940533" w:rsidRDefault="00987EB3" w:rsidP="00987EB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Совершенствование методики ведения уроков, применение современных технологии, ИКТ.</w:t>
            </w:r>
          </w:p>
          <w:p w:rsidR="00987EB3" w:rsidRPr="00940533" w:rsidRDefault="00987EB3" w:rsidP="00987EB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Продолжение работы с учащимися, имеющими более высокую мотивацию к изучению математики, информатики, физики, биологии,  химии.</w:t>
            </w:r>
          </w:p>
          <w:p w:rsidR="00F716C3" w:rsidRPr="00940533" w:rsidRDefault="00987EB3" w:rsidP="0010591B">
            <w:pPr>
              <w:shd w:val="clear" w:color="auto" w:fill="FFFFFF"/>
              <w:spacing w:before="180" w:after="180"/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eastAsia="Times New Roman" w:hAnsi="Times New Roman" w:cs="Times New Roman"/>
                <w:color w:val="24292D"/>
                <w:lang w:eastAsia="ru-RU"/>
              </w:rPr>
              <w:t>•Формирование своего профессионального мастерства.</w:t>
            </w:r>
          </w:p>
        </w:tc>
      </w:tr>
      <w:tr w:rsidR="0054200E" w:rsidRPr="00940533" w:rsidTr="00940533">
        <w:trPr>
          <w:trHeight w:val="780"/>
        </w:trPr>
        <w:tc>
          <w:tcPr>
            <w:tcW w:w="2154" w:type="dxa"/>
            <w:tcBorders>
              <w:bottom w:val="single" w:sz="4" w:space="0" w:color="auto"/>
            </w:tcBorders>
          </w:tcPr>
          <w:p w:rsidR="0054200E" w:rsidRPr="00940533" w:rsidRDefault="0054200E" w:rsidP="00F42863">
            <w:pPr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hAnsi="Times New Roman" w:cs="Times New Roman"/>
              </w:rPr>
              <w:lastRenderedPageBreak/>
              <w:t>Руководитель УМО</w:t>
            </w:r>
          </w:p>
        </w:tc>
        <w:tc>
          <w:tcPr>
            <w:tcW w:w="8160" w:type="dxa"/>
            <w:tcBorders>
              <w:bottom w:val="single" w:sz="4" w:space="0" w:color="auto"/>
            </w:tcBorders>
          </w:tcPr>
          <w:p w:rsidR="00FF6B2E" w:rsidRPr="00940533" w:rsidRDefault="00940533" w:rsidP="0094053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Ольховская Алла Викторовна</w:t>
            </w:r>
            <w:proofErr w:type="gramStart"/>
            <w:r w:rsidR="0054200E"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,</w:t>
            </w:r>
            <w:proofErr w:type="gramEnd"/>
            <w:r w:rsidR="0054200E"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учитель математики,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</w:t>
            </w:r>
            <w:r w:rsidR="0054200E"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alla@mail.ru- </w:t>
            </w:r>
            <w:r w:rsidR="00FF6B2E"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электрон</w:t>
            </w:r>
            <w:r w:rsidR="0054200E"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ный адрес</w:t>
            </w:r>
            <w:r w:rsidR="00FF6B2E"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</w:t>
            </w:r>
          </w:p>
        </w:tc>
      </w:tr>
      <w:tr w:rsidR="00940533" w:rsidRPr="00940533" w:rsidTr="00940533">
        <w:trPr>
          <w:trHeight w:val="3840"/>
        </w:trPr>
        <w:tc>
          <w:tcPr>
            <w:tcW w:w="2154" w:type="dxa"/>
            <w:tcBorders>
              <w:top w:val="single" w:sz="4" w:space="0" w:color="auto"/>
            </w:tcBorders>
          </w:tcPr>
          <w:p w:rsidR="00940533" w:rsidRPr="00940533" w:rsidRDefault="00940533" w:rsidP="00F4286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остав ШМО</w:t>
            </w:r>
          </w:p>
        </w:tc>
        <w:tc>
          <w:tcPr>
            <w:tcW w:w="8160" w:type="dxa"/>
            <w:tcBorders>
              <w:top w:val="single" w:sz="4" w:space="0" w:color="auto"/>
            </w:tcBorders>
          </w:tcPr>
          <w:p w:rsidR="00940533" w:rsidRPr="00940533" w:rsidRDefault="00940533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Дейс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Любовь Михайловна, </w:t>
            </w:r>
            <w:r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учитель химии, биологии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Грамота Управления по образованию и делам молодёжи.</w:t>
            </w:r>
          </w:p>
          <w:p w:rsidR="00940533" w:rsidRPr="00940533" w:rsidRDefault="00940533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Гончаренко Лариса Николаевна, учитель физики, математики, технологии.</w:t>
            </w:r>
          </w:p>
          <w:p w:rsidR="00940533" w:rsidRPr="00940533" w:rsidRDefault="00940533" w:rsidP="00940533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Мамонтов Алексей Васильевич, </w:t>
            </w:r>
            <w:r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учитель технологии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, ин</w:t>
            </w:r>
            <w:r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форматики, географии, физики. 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Отличник </w:t>
            </w:r>
            <w:r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народного 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просвещения.</w:t>
            </w:r>
          </w:p>
        </w:tc>
      </w:tr>
      <w:tr w:rsidR="0054200E" w:rsidRPr="00940533" w:rsidTr="00FF6B2E">
        <w:tc>
          <w:tcPr>
            <w:tcW w:w="2154" w:type="dxa"/>
          </w:tcPr>
          <w:p w:rsidR="0091073B" w:rsidRPr="00940533" w:rsidRDefault="00940533" w:rsidP="0091073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н работы Ш</w:t>
            </w:r>
            <w:r w:rsidR="0091073B" w:rsidRPr="00940533">
              <w:rPr>
                <w:rFonts w:ascii="Times New Roman" w:hAnsi="Times New Roman" w:cs="Times New Roman"/>
              </w:rPr>
              <w:t xml:space="preserve">МО </w:t>
            </w:r>
            <w:proofErr w:type="gramStart"/>
            <w:r w:rsidR="0091073B" w:rsidRPr="00940533">
              <w:rPr>
                <w:rFonts w:ascii="Times New Roman" w:hAnsi="Times New Roman" w:cs="Times New Roman"/>
              </w:rPr>
              <w:t>на</w:t>
            </w:r>
            <w:proofErr w:type="gramEnd"/>
            <w:r w:rsidR="0091073B" w:rsidRPr="00940533">
              <w:rPr>
                <w:rFonts w:ascii="Times New Roman" w:hAnsi="Times New Roman" w:cs="Times New Roman"/>
              </w:rPr>
              <w:t xml:space="preserve"> учебный </w:t>
            </w:r>
          </w:p>
          <w:p w:rsidR="0054200E" w:rsidRPr="00940533" w:rsidRDefault="0091073B" w:rsidP="0091073B">
            <w:pPr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hAnsi="Times New Roman" w:cs="Times New Roman"/>
              </w:rPr>
              <w:t>год</w:t>
            </w:r>
            <w:r w:rsidRPr="00940533">
              <w:rPr>
                <w:rFonts w:ascii="Times New Roman" w:hAnsi="Times New Roman" w:cs="Times New Roman"/>
              </w:rPr>
              <w:tab/>
            </w:r>
          </w:p>
        </w:tc>
        <w:tc>
          <w:tcPr>
            <w:tcW w:w="8160" w:type="dxa"/>
          </w:tcPr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Август: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1. Анализ работы МО за 2013-2014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уч.г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.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2. Знакомство с нормативно-правовыми документами по обучению предметам естественно-математического цикла в школе. 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3. Рабочие программы учителей предметников на 2014-2015 учебный год. 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4. Утверждение программ предметных, элективных курсов, кружков.   </w:t>
            </w:r>
          </w:p>
          <w:p w:rsidR="0054200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Обсуждение планов работы по  подготовке  учащихся к ЕГЭ и ГИА.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Ноябрь: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1. Результаты входной контрольной работы в 5 классе, срезов за начальную школу. 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2. Результаты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обученности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учащихся по предметам естественно-математического цикла за I четверть, результаты входных  контрольных работ по повторению.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 Открытый урок в 10 классе по химии октябрь по теме: «Обобщение и систематизация по теме» ПЗ и ПС, химических элементов в периодах и группах»»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4. Открытый урок в 10 классе по химии октябрь по теме: «Электронное и пространственное строение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алканов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гомологи, изомерия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алканов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, номенклатура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алканов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»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lastRenderedPageBreak/>
              <w:t>Январь: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. Панорама методических идей. 2.Обсуждение результатов школьных, муниципальных олимпиад по предметам естественно-математического цикла.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Открытый урок по физике в 9 классе по теме: «Сила Ампера. Электродвигатель»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Март: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. Обсуждение открытых уроков.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2. Итоги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обученности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в III четверти. 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3. Отчёт учителей о реализации планов работы по подготовке учащихся к ГИА. 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Открытый урок в 6 классе по математике по теме: «Решение уравнений »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Май: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. Результаты и эффективность преподавания индивидуально-групповых занятий.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 Итоги работы МО за 2014 - 2015 учебный год.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3. Планирование на 2015-2016 учебный год. 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4. Итоги учебной работы по предметам естественно-математического цикла за год. </w:t>
            </w:r>
          </w:p>
          <w:p w:rsidR="00FF6B2E" w:rsidRPr="00940533" w:rsidRDefault="00FF6B2E" w:rsidP="00FF6B2E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Знакомство с нормативно – правовой базой по итоговой аттестации.</w:t>
            </w:r>
          </w:p>
        </w:tc>
      </w:tr>
      <w:tr w:rsidR="0054200E" w:rsidRPr="00940533" w:rsidTr="00FF6B2E">
        <w:tc>
          <w:tcPr>
            <w:tcW w:w="2154" w:type="dxa"/>
          </w:tcPr>
          <w:p w:rsidR="0054200E" w:rsidRPr="00940533" w:rsidRDefault="0048085B" w:rsidP="00F42863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Новости </w:t>
            </w:r>
          </w:p>
          <w:p w:rsidR="0091073B" w:rsidRPr="00940533" w:rsidRDefault="0091073B" w:rsidP="00F42863">
            <w:pPr>
              <w:rPr>
                <w:rFonts w:ascii="Times New Roman" w:hAnsi="Times New Roman" w:cs="Times New Roman"/>
              </w:rPr>
            </w:pPr>
          </w:p>
          <w:p w:rsidR="0091073B" w:rsidRPr="00940533" w:rsidRDefault="0091073B" w:rsidP="00F42863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160" w:type="dxa"/>
          </w:tcPr>
          <w:p w:rsidR="001D465A" w:rsidRPr="00940533" w:rsidRDefault="001D465A" w:rsidP="004D2D65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12.01.15г.</w:t>
            </w:r>
          </w:p>
          <w:p w:rsidR="003B1A05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. Панорама методических идей.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2.Обсуждение результатов школьных, муниципальных олимпиад по предметам естественно-математического цикла.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Открытый урок по физике в 9 классе по теме: «Сила Ампера. Электродвигатель»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6.03.15 г.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. Обсуждение открытых уроков.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2. Итоги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обученности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в III четверти. 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3. Отчёт учителей о реализации планов работы по подготовке учащихся к ГИА. 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Открытый урок в 6 классе по математике по теме: «Решение уравнений »</w:t>
            </w:r>
          </w:p>
          <w:p w:rsidR="001D465A" w:rsidRPr="00940533" w:rsidRDefault="001D465A" w:rsidP="001D465A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</w:p>
        </w:tc>
      </w:tr>
      <w:tr w:rsidR="0054200E" w:rsidRPr="00940533" w:rsidTr="00FF6B2E">
        <w:tc>
          <w:tcPr>
            <w:tcW w:w="2154" w:type="dxa"/>
          </w:tcPr>
          <w:p w:rsidR="0054200E" w:rsidRPr="00940533" w:rsidRDefault="0096287F" w:rsidP="0096287F">
            <w:pPr>
              <w:tabs>
                <w:tab w:val="left" w:pos="1020"/>
              </w:tabs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hAnsi="Times New Roman" w:cs="Times New Roman"/>
              </w:rPr>
              <w:t>Педагогический опыт</w:t>
            </w:r>
          </w:p>
        </w:tc>
        <w:tc>
          <w:tcPr>
            <w:tcW w:w="8160" w:type="dxa"/>
          </w:tcPr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u w:val="single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u w:val="single"/>
                <w:lang w:eastAsia="ru-RU"/>
              </w:rPr>
              <w:t>М</w:t>
            </w:r>
            <w:r w:rsidR="00940533">
              <w:rPr>
                <w:rFonts w:ascii="Times New Roman" w:eastAsia="Times New Roman" w:hAnsi="Times New Roman" w:cs="Times New Roman"/>
                <w:bCs/>
                <w:color w:val="24292D"/>
                <w:u w:val="single"/>
                <w:lang w:eastAsia="ru-RU"/>
              </w:rPr>
              <w:t>Б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u w:val="single"/>
                <w:lang w:eastAsia="ru-RU"/>
              </w:rPr>
              <w:t>ОУ «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u w:val="single"/>
                <w:lang w:eastAsia="ru-RU"/>
              </w:rPr>
              <w:t>Каипская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u w:val="single"/>
                <w:lang w:eastAsia="ru-RU"/>
              </w:rPr>
              <w:t xml:space="preserve"> средняя общеобразовательная школа» Автор: Мамонтов Алексей Васильевич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Тема: «Построение изображений, даваемых линзой»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Цели и задачи урока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общеобразовательные: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вызвать объективную необходимость изучения нового материала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способствовать овладению знаниями по теме «Линзы»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lastRenderedPageBreak/>
              <w:t xml:space="preserve">- научить строить изображения,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даваемых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линзой. 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развивающие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- развитие логического мышления в ходе анализа и  сравнения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полученных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  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 результатов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 развитие речи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- самостоятельных навыков при работе на компьютере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познавательной активности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содействовать овладению методами научного исследования: анализа и синтеза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воспитывающие: 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- формирование гуманных отношений на уроке при работе;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чувства взаимопомощи, терпимости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;</w:t>
            </w:r>
            <w:proofErr w:type="gramEnd"/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добросовестного отношения к учебному труду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положительной мотивации к учению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коммуникативных умений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воспитание дисциплинированности, эстетического восприятия мира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Тип урока:  изучение нового материала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Методы: частично-поисковый; информационно – развивающий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Формируемые умения: сравнивать; анализировать; обобщать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Формы работы: фронтальная; в парах, работа на компьютерах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Средства обучения: компьютеры,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мультимедиапроектор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, интерактивная доска (ИАД), программа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Notebook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,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программа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Открытая физика, демонстрационные приборы: линзы, экран; учебник, презентация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SmartNotebook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.          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Требования к базовому уровню подготовки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Требования к повышенному уровню подготовки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Знать/понимать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смысл физических величин: «фокусное расстояние линзы», «оптическая сила линзы», «оптический центр», «фокус», «главная оптическая ось»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Уметь: описывать и объяснять физические явления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преломление света в линзах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выражать результаты измерений и расчётов в СИ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Использовать приобретённые знания и умения в практической деятельности и повседневной жизни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использование линз;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решать задачи на применение формулы D=1/F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Уметь решать задачи  с системой линз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,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используя формулу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         D=D1+D2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lastRenderedPageBreak/>
              <w:t xml:space="preserve">                             План урока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.  Организационный момент    -  1 мин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2.  Повторение прошлого материала –6 мин.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  Контроль готовности к изучению нового материала - 4 мин.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 Этап постановки целей и задач урока  - 2 мин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 Этап изучения нового материала     - 15 мин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6.  Обобщение и закрепление нового материала  - 10 мин.      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7.  Домашнее задание – 2 мин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Ход урока: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Этап урока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Деятельность учителя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Учебная деятельность учащихся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Рабочие страницы для ИАД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2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3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4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Организа-циионный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момент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Проверка готовности учащихся и кабинета к уроку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proofErr w:type="spellStart"/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Фронталь-ный</w:t>
            </w:r>
            <w:proofErr w:type="spellEnd"/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опрос домашнего задания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 Что такое линза? (ответ открывает)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 Какие линзы бывают?  (ответ открывает)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3. Распределить предложенный набор линз на две группы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с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обирающие и рассеивающие.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4. Обозначь эти элементы линзы тем же цветом, что и их название.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5. Ответьте на четыре вопроса.    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Отвечают на вопрос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Отвечают на вопрос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 Линзы перетаскиванием разбивают на две группы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Пером разным цветом обозначают элементы линзы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Перетаскивают необходимые слова и символы в нужные места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-3. Стр.1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Стр.2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Стр.3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Контроль усвоения материала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Задает тест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на компьютерах на время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Выполняют тест на ПК за 4 мин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Стр.4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2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3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4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Постановка целей и задач урока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Объявляет тему урока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Проводит опыт: получение изображения с помощью линзы, задает наводящие вопросы. Цели и задачи открываются шторкой на экране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Слушают, смотрят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Самостоятельно ставят перед собой цели, которые необходимо достичь при изучении данной темы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Стр5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Стр.6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lastRenderedPageBreak/>
              <w:t>Изучение нового материала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Показывает ход светового луча параллельного главной оптической оси в собирающей и рассеивающей линзах.</w:t>
            </w:r>
            <w:proofErr w:type="gramEnd"/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2.Показывает ход светового луча идущего через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опти-ческий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центр в собирающей и рассеивающей линзах.</w:t>
            </w:r>
            <w:proofErr w:type="gramEnd"/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 Подводит учащихся к методике построения изображения точки в линзах. Открывает на экране правила хода лучей. Дает понятие мнимого и действительного изображений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Показывает построение изображения предмета, стоящего за двойным фокусом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.(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Линза собирающая)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Показывает построение изображения предмета, стоящего между фокусом и двойным фокусом.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.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(Линза собирающая)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6. Показывает построение изображения предмета, стоящего между фокусом и оптическим центром. (Линза собирающая)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Смотрят и слушают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Делают заключение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 .Смотрят и слушают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Делают заключение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 Делают обобщение, и приходят к правилу построения изображения в линзах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Смотрят, слушают, дают характеристику изображению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Смотрят, слушают, дают характеристику изображению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6. Смотрят, слушают, дают характеристику изображению.</w:t>
            </w:r>
            <w:r w:rsidR="0048085B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                             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Стр.7 – 8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 Стр.9-10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Стр.11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Стр.12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Стр.13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6. Стр.14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2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3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4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Изучение нового материала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7. Показывает построение изображения предмета, стоящего за двойным фокусом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.(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Линза рассеивающая)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8. Показывает построение изображения предмета, стоящего между фокусом и двойным фокусом.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.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(Линза рассеивающая)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9. Показывает построение изображения предмета, стоящего между фокусом и оптическим центром. (Линза рассеивающая)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7. Смотрят, слушают, дают характеристику изображению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8. Смотрят, слушают, дают характеристику изображению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9. Смотрят, слушают, дают характеристику изображению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</w:r>
            <w:r w:rsidR="0048085B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                                       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7. Стр.15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8. Стр.16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9. Стр.17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lastRenderedPageBreak/>
              <w:t>Обобщение и закрепление нового материала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Рефлексия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1.Дает задачу на построение изображения в собирающей линзе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 Показывает ее решение. (Ссылка)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 Дает задачу на построение изображения в собирающей линзе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Показывает ее решение. (Ссылка)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Оценивание работы на уроке учащихся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Рефлексия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Выставляет отметки в журнал и дневники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Решают задачу в парах в тетрадях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 Слушают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Решают задачу в парах в тетрадях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Слушают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5. Слушают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Работают над рефлексией. Предоставляют дневники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1. Стр. 18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2. Стр.21 (Ссылка)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3. Стр.19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4. Стр.23 (Ссылка)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Домашнее задание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Объясняет домашнее задание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Слушают, записывают домашнее задание.</w:t>
            </w: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>Стр.20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ab/>
              <w:t xml:space="preserve">Литература: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1. Учебник С.В.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Громов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,Н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.А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. Родина Физика 9 класс   М.Просвещение, 2001 г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Приложение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Рефлексия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Достигли цели урока?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Выполнили план урока?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- Назовите продукт вашей деятельности.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 xml:space="preserve">Отметьте ваши попадания в цель      </w:t>
            </w:r>
          </w:p>
          <w:p w:rsidR="00935E97" w:rsidRPr="00940533" w:rsidRDefault="00935E97" w:rsidP="00935E97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  <w:t>Деятельность педагога                                  Деятельность учащихся</w:t>
            </w:r>
          </w:p>
          <w:p w:rsidR="0054200E" w:rsidRPr="00940533" w:rsidRDefault="0054200E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24292D"/>
                <w:lang w:eastAsia="ru-RU"/>
              </w:rPr>
            </w:pPr>
          </w:p>
        </w:tc>
      </w:tr>
      <w:tr w:rsidR="003B1A05" w:rsidRPr="00940533" w:rsidTr="00FF6B2E">
        <w:tc>
          <w:tcPr>
            <w:tcW w:w="2154" w:type="dxa"/>
          </w:tcPr>
          <w:p w:rsidR="003B1A05" w:rsidRPr="00940533" w:rsidRDefault="003B1A05" w:rsidP="0096287F">
            <w:pPr>
              <w:tabs>
                <w:tab w:val="left" w:pos="102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8160" w:type="dxa"/>
          </w:tcPr>
          <w:p w:rsidR="003B1A05" w:rsidRPr="00940533" w:rsidRDefault="003B1A05" w:rsidP="003B1A05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Учитель Гончаренко Лариса Николаевна</w:t>
            </w:r>
          </w:p>
          <w:p w:rsidR="003B1A05" w:rsidRPr="00940533" w:rsidRDefault="003B1A05" w:rsidP="003B1A05">
            <w:pPr>
              <w:spacing w:before="100" w:beforeAutospacing="1" w:after="75"/>
              <w:jc w:val="center"/>
              <w:outlineLvl w:val="0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000000"/>
                <w:kern w:val="36"/>
                <w:lang w:eastAsia="ru-RU"/>
              </w:rPr>
              <w:t xml:space="preserve">"Что изучает физика"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lastRenderedPageBreak/>
              <w:t>Цели урока:</w:t>
            </w:r>
          </w:p>
          <w:p w:rsidR="003B1A05" w:rsidRPr="00940533" w:rsidRDefault="003B1A05" w:rsidP="003B1A05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знакомить учащихся с новым предметом школьного курса, акцентировать их внимание на важном месте физики, как науки благодаря тому, что законы физики универсальны.</w:t>
            </w:r>
          </w:p>
          <w:p w:rsidR="003B1A05" w:rsidRPr="00940533" w:rsidRDefault="003B1A05" w:rsidP="003B1A05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Добиться, чтобы учащиеся понимали смысл таких терминов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,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как физическое тело, физическое явление, вещество и умели приводить примеры. ; ознакомить учащихся с распространенными природными явлениями.</w:t>
            </w:r>
          </w:p>
          <w:p w:rsidR="003B1A05" w:rsidRPr="00940533" w:rsidRDefault="003B1A05" w:rsidP="003B1A05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знакомить с методами получения физических знаний</w:t>
            </w:r>
          </w:p>
          <w:p w:rsidR="003B1A05" w:rsidRPr="00940533" w:rsidRDefault="003B1A05" w:rsidP="003B1A05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ормировать целеустремленность, настойчивость, терпимость.</w:t>
            </w:r>
          </w:p>
          <w:p w:rsidR="003B1A05" w:rsidRPr="00940533" w:rsidRDefault="003B1A05" w:rsidP="003B1A05">
            <w:pPr>
              <w:numPr>
                <w:ilvl w:val="0"/>
                <w:numId w:val="2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оспитать чувство ответственности за сохранность окружающей среды; любовь к природе, умение видеть в ней красоту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Тип урока: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изучение нового материала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 xml:space="preserve">Оборудование: 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РИСУНКИ, ПОРТРЕТЫ УЧЕНЫХ, РАЗДАТОЧНЫЙ МАТЕРИАЛ, ДЕМОНСТРАЦИОННЫЕ ПРИБОРЫ, КОМПЬЮТЕР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,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МУЛЬТИМЕДИЙНЫЙ ПРОЕКТОР, ЭКРАН, ПРЕЗЕНТАЦИЯ К УРОКУ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Ход урока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1. Активизация внимания, подготовка учащихся к восприятию нового материала.</w:t>
            </w:r>
          </w:p>
          <w:p w:rsidR="003B1A05" w:rsidRPr="00940533" w:rsidRDefault="003B1A05" w:rsidP="003B1A05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дравствуйте, ребята! Сегодня вы пришли в новый для вас кабинет, который называется "кабинет физики" .Мы начнем изучать новый для вас предмет - физика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Э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то совершенно новая для вас наука. Сначала я должна рассказать, что же вам необходимо иметь к урокам:</w:t>
            </w:r>
          </w:p>
          <w:p w:rsidR="003B1A05" w:rsidRPr="00940533" w:rsidRDefault="003B1A05" w:rsidP="003B1A05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Учебник</w:t>
            </w:r>
          </w:p>
          <w:p w:rsidR="003B1A05" w:rsidRPr="00940533" w:rsidRDefault="003B1A05" w:rsidP="003B1A05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Рабочая тетрадь - 48 листов</w:t>
            </w:r>
          </w:p>
          <w:p w:rsidR="003B1A05" w:rsidRPr="00940533" w:rsidRDefault="003B1A05" w:rsidP="003B1A05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Тетрадь для контрольных работ</w:t>
            </w:r>
          </w:p>
          <w:p w:rsidR="003B1A05" w:rsidRPr="00940533" w:rsidRDefault="003B1A05" w:rsidP="003B1A05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Тетрадь для лабораторных работ</w:t>
            </w:r>
          </w:p>
          <w:p w:rsidR="003B1A05" w:rsidRPr="00940533" w:rsidRDefault="003B1A05" w:rsidP="003B1A05">
            <w:pPr>
              <w:numPr>
                <w:ilvl w:val="0"/>
                <w:numId w:val="3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proofErr w:type="spell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Лукашик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В.И. "Сборник задач по физике 7 - 9"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аниматься мы с вами будем в этом кабинете, здесь у каждого свое место, и в этом кабинете нужно вести себя в соответствии с инструкцией о технике безопасности, с которой я вас обязательно познакомлю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2. Изложение нового материала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Учитель: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Сегодня мы с вами начинаем изучение нового предмета – физики. На сегодняшнем уроке вы узнаете, что изучает физика, как она возникла, какое большое значение она имеет для понимания явлений природы и трудовой деятельности человека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С давних времен человек наблюдал за окружающим миром, от которого зависела его жизнь, пытался понять явления природы. Солнце давало людям тепло и приносило иссушающий зной, дожди поили живительной влагой поля и вызывали наводнения, неисчислимые бедствия несли ураганы и землетрясения. Не зная причин их возникновения, люди приписывали эти действия сверхъестественным силам, но постепенно они стали понимать действительные причины природных явлений и приводить их в определенную систему. Так зародились науки о природе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Физика как наука зародилась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очень давно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. Попытки объяснить явления природы 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 xml:space="preserve">были в Китае, в Древней Греции и Индии. Первоначально физикой занимались философы, богословы, астрономы, мореплаватели, врачи. В IV веке до н.э. Аристотель ввел понятие “ФИЗИКА”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( 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от греческого слова “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юзис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” - природа)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В русском языке слово “физика” появилось в XVIII веке, благодаря Михаилу Васильевичу Ломоносову, ученому-энциклопедисту, основоположнику отечественной науки, философу-материалисту, поэту, заложившему основы современного русского языка, выдающемуся деятелю просвещения, который сделал перевод с немецкого первого учебника по физике. Именно тогда в России и стали серьезно заниматься этой наукой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изика изучает мир, в котором мы живем, явления, в нем происходящие, открывает законы, которым подчиняются эти явления. Главная задача физики – познать законы природы, свойства различных веществ и поставить их на службу человеку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Установив фундаментальные законы природы, человек использует их в процессе своей деятельности. Мы широко пользуемся электрическими приборами: плитками, чайниками, утюгами, пылесосами, холодильниками. Создание этих приборов стало возможным благодаря изучению электрических явлений и свойств различных материалов. Трудно представить нашу жизнь без радио и телевидения, компьютеров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и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стовых</w:t>
            </w:r>
            <w:proofErr w:type="spellEnd"/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телефонов, изобретением которых мы также обязаны физике. Подумайте,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редставителям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каких профессий нужны знания по физике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Учащиеся.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Необходимы знания по физике представителям всех ведущих профессий: строителям, космонавтам, металлургам, конструкторам, инженерам, военным и т.д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Учитель.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Согласитесь – любопытно: </w:t>
            </w:r>
          </w:p>
          <w:p w:rsidR="003B1A05" w:rsidRPr="00940533" w:rsidRDefault="003B1A05" w:rsidP="003B1A05">
            <w:pPr>
              <w:numPr>
                <w:ilvl w:val="0"/>
                <w:numId w:val="6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чему такой огромный и тяжелый океанский лайнер не тонет?</w:t>
            </w:r>
          </w:p>
          <w:p w:rsidR="003B1A05" w:rsidRPr="00940533" w:rsidRDefault="003B1A05" w:rsidP="003B1A05">
            <w:pPr>
              <w:numPr>
                <w:ilvl w:val="0"/>
                <w:numId w:val="6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чему такой же огромный и тяжелый самолет, летает по воздуху?</w:t>
            </w:r>
          </w:p>
          <w:p w:rsidR="003B1A05" w:rsidRPr="00940533" w:rsidRDefault="003B1A05" w:rsidP="003B1A05">
            <w:pPr>
              <w:numPr>
                <w:ilvl w:val="0"/>
                <w:numId w:val="6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чему на сотнях метров глубины в океане плавает подводная лодка?</w:t>
            </w:r>
          </w:p>
          <w:p w:rsidR="003B1A05" w:rsidRPr="00940533" w:rsidRDefault="003B1A05" w:rsidP="003B1A05">
            <w:pPr>
              <w:numPr>
                <w:ilvl w:val="0"/>
                <w:numId w:val="6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Как слово, сказанное в Москве, может услышать житель Владивостока?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Ответы на все эти вопросы дает именно физика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Физика является интересной и, одновременно с этим, достаточно сложной наукой. Только постоянные усилия в изучении этой науки позволят вам глубоко понимать содержание и смысл законов, по которым развивается наш мир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Изучение физики – это, в общем, бесконечный процесс, который можно сравнить с движением по лестнице всегда вверх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Вопрос “почему?” - главный вопрос в физике. Задавайте его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чаще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себе, учителям, товарищам. Именно те, кого вопрос “почему” мучает всю жизнь, и становятся физиками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Итак, приглашаю Вас, дорогие ребята, в захватывающий путь по исследованию простых явлений окружающего мира методами физической науки. Желаю успеха в постижении тайн мироздания, в раскрытии смысла понятий и законов физики!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Кино, радио, телевидение, телеграф, телефон - без них невозможна современная жизнь. Но каждое чудо современной техники имеет свою длинную историю. Природа просто так не раскрывает свои тайны. Приблизиться к ним нам помогает физика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Физика - самая интересная и удивительная наука. Изучать её нужно с увлечением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изика - это наука из области естествознания, которая изучает и дает понятия общим и фундаментальным закономерностям, определяющим состав, структуру, явления и эволюцию материального мира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смотрите вокруг, все, что нас окружает, все это называется материальным миро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м-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проще природой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Размышление о природе порождали у людей разнообразные фантазии, они слагали о природе мифы, легенды, сказки и стихи. Люди обожествляли природу, вселяли в неё душу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Не то что мните вы природа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br/>
              <w:t>Н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е слепок, не бездушный лик,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br/>
              <w:t>В ней есть душа, в ней есть свобода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br/>
              <w:t>В ней есть любовь, в ней есть язык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Язык природы прекрасен. В ней столько загадок и тайн. Человек издавна пытался понять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мир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в котором он живет, он задавал и задаёт себе вопросы: почему день сменяется ночью; почему небо голубое; откуда берется радуга; почему тает снег и замерзает вода?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 xml:space="preserve">Вопрос: 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А вам приходилось задавать себе такие вопросы?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На все ваши вопросы может ответить замечательная наука, одна из важных наук естествознания - физика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рирода —&gt; Физика —&gt; Техника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изика – это наука о наиболее простых и наиболее общих свойствах мира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В IV веке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до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н.э.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Аристотель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ввел понятие “ФИЗИКА” (от греческого слова “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юзис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” - природа)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 XVIII веке М.В. Ломоносов ввел в русский язык слово “физика”, издал в переводе с немецкого первый учебник по физике.</w:t>
            </w:r>
            <w:proofErr w:type="gramEnd"/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Физика произошла от древнегреческого слова "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юзис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", что означает природа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Сам термин "физика" впервые был употреблен Аристотелем, величайшим мыслителем древности, жившим в IV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до нашей эры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 русском языке слово "физика" появилось благодаря Михаилу Васильевичу Ломоносову. М.В.Ломоносов - основоположник российской науки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изика - это наука о природе, о природных явлениях и законах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Изменения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происходящие в природе называются природными явлениями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Например: Тает лед, идет дождь и т. д. Вокруг все постоянно меняется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Изучение физического явления начинается с наблюдения. А чтобы понять суть вещей, необходимы эксперименты (опыты)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Опыты проводятся учеными по заранее продуманному плану с определенной целью; проводятся измерения физических с помощью специальных измерительных приборов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Физика изучает различные явления: </w:t>
            </w:r>
          </w:p>
          <w:p w:rsidR="003B1A05" w:rsidRPr="00940533" w:rsidRDefault="003B1A05" w:rsidP="003B1A0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механические</w:t>
            </w:r>
          </w:p>
          <w:p w:rsidR="003B1A05" w:rsidRPr="00940533" w:rsidRDefault="003B1A05" w:rsidP="003B1A0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электрические</w:t>
            </w:r>
          </w:p>
          <w:p w:rsidR="003B1A05" w:rsidRPr="00940533" w:rsidRDefault="003B1A05" w:rsidP="003B1A0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магнитные</w:t>
            </w:r>
          </w:p>
          <w:p w:rsidR="003B1A05" w:rsidRPr="00940533" w:rsidRDefault="003B1A05" w:rsidP="003B1A0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тепловые</w:t>
            </w:r>
          </w:p>
          <w:p w:rsidR="003B1A05" w:rsidRPr="00940533" w:rsidRDefault="003B1A05" w:rsidP="003B1A0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вуковые</w:t>
            </w:r>
          </w:p>
          <w:p w:rsidR="003B1A05" w:rsidRPr="00940533" w:rsidRDefault="003B1A05" w:rsidP="003B1A0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световые</w:t>
            </w:r>
          </w:p>
          <w:p w:rsidR="003B1A05" w:rsidRPr="00940533" w:rsidRDefault="003B1A05" w:rsidP="003B1A05">
            <w:pPr>
              <w:numPr>
                <w:ilvl w:val="0"/>
                <w:numId w:val="4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атомные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А сейчас я хочу продемонстрировать вам примеры некоторых явлений, а вы мне скажите, к какому виду они относятся: 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шарик скатывается по наклонному желобу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вучит камертон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груз колеблется на пружине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колебание тела на нити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лучение различных по размеру изображений свечи на экране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ритяжение металлических опилок к магниту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электризация султанов и их взаимодействие</w:t>
            </w:r>
          </w:p>
          <w:p w:rsidR="003B1A05" w:rsidRPr="00940533" w:rsidRDefault="003B1A05" w:rsidP="003B1A05">
            <w:pPr>
              <w:numPr>
                <w:ilvl w:val="0"/>
                <w:numId w:val="5"/>
              </w:num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лавление свечи при ее нагревании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(ребята комментируют и объясняют, почему они относят явление к тому или иному виду</w:t>
            </w:r>
            <w:proofErr w:type="gramEnd"/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се рассмотренные явления называются ФИЗИЧЕСКИМИ ЯВЛЕНИЯМИ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Но физика не просто изучает и описывает различные явления, происходящие вокруг нас, она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устанавливает ЗАКОНЫ, которые помогают объяснить, почему происходят те или иные явления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Таким образом модель физики выглядит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,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так: (схема на доске)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 </w:t>
            </w:r>
            <w:r w:rsidR="00986CE4" w:rsidRPr="00940533">
              <w:rPr>
                <w:rFonts w:ascii="Times New Roman" w:eastAsia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4991100" cy="1123950"/>
                  <wp:effectExtent l="0" t="0" r="0" b="0"/>
                  <wp:docPr id="1" name="Рисунок 1" descr="img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g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110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 Эксперименты ввел в физику итальянский ученый Галилео Галилей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Физические явления могут происходить как с телами живой природы, так и с телами неживой природы, именно поэтому законы физики могут быть использованы и в биологии и в географии, и в других науках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аконы физики УНИВЕРСАЛЬНЫ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менно поэтому физика - такая важная наука, одна из древнейших наук. Физические знания передавались из поколения в поколение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,, 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постоянно совершенствуясь. Мы будем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накомится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с трудами многих ученых. Чтобы рассказывать о физике, изучать ее, приходится использовать некоторые термины. ФИЗИЧЕСКОЕ ТЕЛО - любой предмет. То из чего состоит тело - ВЕЩЕСТВО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Например: ложка - тело, 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аллюминий-вещество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Теперь вы уже немного понимаете, что мы будем изучать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3. Закрепление изученного материала.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Проверка умения применять полученные знания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Задание -1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Проверяем, как усвоили учащиеся основные физические термины: тело, вещество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( 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1- ряд называют - "тело", 2- ряд определяют "вещество" , 6-8 слов упр. по сборнику задач )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Молодцы, вы замечательно справились с заданием, умеете привести примеры и определить вещество.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iCs/>
                <w:lang w:eastAsia="ru-RU"/>
              </w:rPr>
              <w:t>Задание -2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Укажите соответствие</w:t>
            </w:r>
          </w:p>
          <w:p w:rsidR="003B1A05" w:rsidRPr="00940533" w:rsidRDefault="00986CE4" w:rsidP="003B1A05">
            <w:pPr>
              <w:spacing w:before="100" w:beforeAutospacing="1" w:after="100" w:afterAutospacing="1"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noProof/>
                <w:lang w:eastAsia="ru-RU"/>
              </w:rPr>
              <w:drawing>
                <wp:inline distT="0" distB="0" distL="0" distR="0">
                  <wp:extent cx="3295650" cy="1562100"/>
                  <wp:effectExtent l="0" t="0" r="0" b="0"/>
                  <wp:docPr id="2" name="Рисунок 2" descr="img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g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5650" cy="156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Сделать записи в тетрадях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,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согласно схеме (проверка-устно )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адание -3 Игра в лот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о-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"указать явления" ( раздаются карточки и ученики должны найти картинки и распределить по физическим явлениям)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lang w:eastAsia="ru-RU"/>
              </w:rPr>
              <w:t>4. Подведение итогов урока.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Задание на дом параграфы 1-3. Л: №12 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Естественно, ребята, что порой опыты бывают настолько сложны, что для их проведения требуется не один год, очень много приборов и оборудования, но ученых эти трудности никогда не останавливали. Известны случаи, когда путь от идеи до открытия закона занимал не один год, а десятилетия!!! Физика - наука, которая постоянно развивается, открываются новые законы, изучаются новые явления, и все это поставлено на службу человеку! Вы усвоите то, что нужно любому современному человеку, кем бы он ни работал.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озможно, кому-то из вас тоже предстоит сделать свое открытие, или сформулировать новый закон!!! Дерзайте! Все в ваших руках!</w:t>
            </w:r>
          </w:p>
          <w:p w:rsidR="003B1A05" w:rsidRPr="00940533" w:rsidRDefault="003B1A05" w:rsidP="003B1A05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Спасибо за урок.</w:t>
            </w:r>
          </w:p>
        </w:tc>
      </w:tr>
      <w:tr w:rsidR="003B1A05" w:rsidRPr="00940533" w:rsidTr="00FF6B2E">
        <w:tc>
          <w:tcPr>
            <w:tcW w:w="2154" w:type="dxa"/>
          </w:tcPr>
          <w:p w:rsidR="003B1A05" w:rsidRPr="00940533" w:rsidRDefault="003B1A05" w:rsidP="0096287F">
            <w:pPr>
              <w:tabs>
                <w:tab w:val="left" w:pos="1020"/>
              </w:tabs>
              <w:rPr>
                <w:rFonts w:ascii="Times New Roman" w:hAnsi="Times New Roman" w:cs="Times New Roman"/>
              </w:rPr>
            </w:pPr>
          </w:p>
        </w:tc>
        <w:tc>
          <w:tcPr>
            <w:tcW w:w="8160" w:type="dxa"/>
          </w:tcPr>
          <w:p w:rsidR="003B1A05" w:rsidRPr="00940533" w:rsidRDefault="003B1A05" w:rsidP="003B1A05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Учитель Ольховская Алла Викторовна</w:t>
            </w:r>
          </w:p>
          <w:p w:rsidR="00A9613D" w:rsidRPr="00940533" w:rsidRDefault="00A9613D" w:rsidP="00A9613D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>Конспект урока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>Тема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: «Решение уравнений и задач»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Класс: 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6 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Дата проведения: 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>Тип урока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: урок обобщения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>Вид урока: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урок – игра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Цели урока: </w:t>
            </w:r>
          </w:p>
          <w:p w:rsidR="00A9613D" w:rsidRPr="00940533" w:rsidRDefault="00A9613D" w:rsidP="00A9613D">
            <w:pPr>
              <w:numPr>
                <w:ilvl w:val="0"/>
                <w:numId w:val="11"/>
              </w:num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вторить и закрепить действия с рациональными числами, свойства равносильности уравнений;</w:t>
            </w:r>
          </w:p>
          <w:p w:rsidR="00A9613D" w:rsidRPr="00940533" w:rsidRDefault="00A9613D" w:rsidP="00A9613D">
            <w:pPr>
              <w:numPr>
                <w:ilvl w:val="0"/>
                <w:numId w:val="11"/>
              </w:num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Развивать познавательную активность, интерес к предмету.</w:t>
            </w:r>
          </w:p>
          <w:p w:rsidR="00A9613D" w:rsidRPr="00940533" w:rsidRDefault="00A9613D" w:rsidP="00A9613D">
            <w:pPr>
              <w:numPr>
                <w:ilvl w:val="0"/>
                <w:numId w:val="11"/>
              </w:num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оспитывать чувство взаимопомощи.</w:t>
            </w:r>
          </w:p>
          <w:p w:rsidR="00A9613D" w:rsidRPr="00940533" w:rsidRDefault="00A9613D" w:rsidP="00A9613D">
            <w:pPr>
              <w:spacing w:line="360" w:lineRule="auto"/>
              <w:ind w:left="360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>План урока: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1. Организационный момент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2. Устная работа (игра «Кто быстрей?»)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3. Отработка умений и навыков. Решение задач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4. Физкультминутка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5. Итоги урока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b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>Ход урока:</w:t>
            </w:r>
          </w:p>
          <w:p w:rsidR="00A9613D" w:rsidRPr="00940533" w:rsidRDefault="00A9613D" w:rsidP="00A9613D">
            <w:pPr>
              <w:numPr>
                <w:ilvl w:val="0"/>
                <w:numId w:val="12"/>
              </w:numPr>
              <w:spacing w:line="360" w:lineRule="auto"/>
              <w:jc w:val="both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Организационный момент (1 мин).</w:t>
            </w:r>
          </w:p>
          <w:p w:rsidR="00A9613D" w:rsidRPr="00940533" w:rsidRDefault="00A9613D" w:rsidP="00A9613D">
            <w:pPr>
              <w:spacing w:line="360" w:lineRule="auto"/>
              <w:ind w:left="54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Учащиеся заранее делятся на две команды. </w:t>
            </w:r>
          </w:p>
          <w:p w:rsidR="00A9613D" w:rsidRPr="00940533" w:rsidRDefault="00A9613D" w:rsidP="00A9613D">
            <w:pPr>
              <w:spacing w:line="360" w:lineRule="auto"/>
              <w:ind w:left="36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Слово учителя: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сегодня мы отправимся в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сказку про Ивана-царевича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и Кощея Бессмертного. Во время этого путешествия повторим и закрепим действия с рациональными числами, решение уравнений и решение задач с помощью уравнений.</w:t>
            </w:r>
          </w:p>
          <w:p w:rsidR="00A9613D" w:rsidRPr="00940533" w:rsidRDefault="00A9613D" w:rsidP="00A9613D">
            <w:pPr>
              <w:spacing w:line="360" w:lineRule="auto"/>
              <w:ind w:left="360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Запишем в тетрадях тему урока «Решение уравнений и задач».</w:t>
            </w:r>
          </w:p>
          <w:p w:rsidR="00A9613D" w:rsidRPr="00940533" w:rsidRDefault="00A9613D" w:rsidP="00A9613D">
            <w:pPr>
              <w:spacing w:line="360" w:lineRule="auto"/>
              <w:ind w:left="540"/>
              <w:jc w:val="both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ind w:left="540"/>
              <w:jc w:val="both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2. Устная работа (4 мин).</w:t>
            </w:r>
          </w:p>
          <w:p w:rsidR="00A9613D" w:rsidRPr="00940533" w:rsidRDefault="00A9613D" w:rsidP="00A9613D">
            <w:pPr>
              <w:spacing w:line="360" w:lineRule="auto"/>
              <w:ind w:left="54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Начнем сказку. В некотором царстве, в некотором государстве жил-был Иван-царевич. Какой же он был из себя? Для этого мы с вами сыграем в игру</w:t>
            </w:r>
            <w:r w:rsidRPr="00940533">
              <w:rPr>
                <w:rFonts w:ascii="Times New Roman" w:eastAsia="Times New Roman" w:hAnsi="Times New Roman" w:cs="Times New Roman"/>
                <w:b/>
                <w:lang w:eastAsia="ru-RU"/>
              </w:rPr>
              <w:t xml:space="preserve"> «Кто быстрей?»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и повторим действия с рациональными числами. Ваша задача: решить данные примеры, расположить ответы в порядке возрастания и вы получите рисунок, на котором будет изображен Иван-царевич. </w:t>
            </w:r>
          </w:p>
          <w:p w:rsidR="00A9613D" w:rsidRPr="00940533" w:rsidRDefault="00A9613D" w:rsidP="00A9613D">
            <w:pPr>
              <w:spacing w:line="360" w:lineRule="auto"/>
              <w:ind w:left="54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3. Отработка умений и навыков. Решение задач (21 мин)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.</w:t>
            </w:r>
          </w:p>
          <w:p w:rsidR="00A9613D" w:rsidRPr="00940533" w:rsidRDefault="00A9613D" w:rsidP="00A9613D">
            <w:pPr>
              <w:spacing w:line="360" w:lineRule="auto"/>
              <w:ind w:left="36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Было у Ивана-царевича три сестры: Марья, Ольга, Анна. Отец и мать у них умерли. Иван-царевич отдал сестер своих замуж за царей медного, серебряного </w: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lastRenderedPageBreak/>
              <w:t>и золотого царства. Целый год он жил без них, и сделалось ему скучно. Решил он проведать сестриц и отправился в путь. По дороге повстречал Елену Прекрасную, они полюбили друг друга. Но злой Кощей Бессмертный похитил Елену Прекрасную. Иван-царевич взял верных воинов и отправился выручать свою любимую. Вышли они к реке, а там огромный камень закрыл дорогу на мост. На камне написано три уравнения:</w:t>
            </w:r>
          </w:p>
          <w:p w:rsidR="00A9613D" w:rsidRPr="00940533" w:rsidRDefault="005D6A7D" w:rsidP="00A9613D">
            <w:pPr>
              <w:spacing w:line="360" w:lineRule="auto"/>
              <w:rPr>
                <w:rFonts w:ascii="Times New Roman" w:eastAsia="Times New Roman" w:hAnsi="Times New Roman" w:cs="Times New Roman"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noProof/>
                <w:lang w:eastAsia="ru-RU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9" type="#_x0000_t75" style="position:absolute;margin-left:291.7pt;margin-top:-.3pt;width:37.1pt;height:55.25pt;z-index:251662336">
                  <v:imagedata r:id="rId7" o:title=""/>
                </v:shape>
                <o:OLEObject Type="Embed" ProgID="Equation.3" ShapeID="_x0000_s1029" DrawAspect="Content" ObjectID="_1493009313" r:id="rId8"/>
              </w:pict>
            </w:r>
            <w:r w:rsidRPr="00940533">
              <w:rPr>
                <w:rFonts w:ascii="Times New Roman" w:eastAsia="Times New Roman" w:hAnsi="Times New Roman" w:cs="Times New Roman"/>
                <w:noProof/>
                <w:lang w:eastAsia="ru-RU"/>
              </w:rPr>
              <w:pict>
                <v:shape id="_x0000_s1026" type="#_x0000_t75" style="position:absolute;margin-left:3.1pt;margin-top:.3pt;width:158.9pt;height:55.95pt;z-index:251659264">
                  <v:imagedata r:id="rId9" o:title=""/>
                </v:shape>
                <o:OLEObject Type="Embed" ProgID="Equation.3" ShapeID="_x0000_s1026" DrawAspect="Content" ObjectID="_1493009314" r:id="rId10"/>
              </w:pict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Ответы: </w:t>
            </w:r>
          </w:p>
          <w:p w:rsidR="00A9613D" w:rsidRPr="00940533" w:rsidRDefault="00A9613D" w:rsidP="00A9613D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Если их правильно решить, то камень повернется и освободит дорогу. Поможем Ивану-царевичу решить эти уравнения. </w:t>
            </w:r>
          </w:p>
          <w:p w:rsidR="00A9613D" w:rsidRPr="00940533" w:rsidRDefault="00A9613D" w:rsidP="00A9613D">
            <w:pPr>
              <w:spacing w:line="360" w:lineRule="auto"/>
              <w:ind w:left="36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ройдя по мосту, Иван-царевич с воинами попали в лес. Долго они ехали по лесу, пока дорога не привела их к избушке Бабы Яги. Она давно враждовала с Кощеем и согласилась помочь Ивану-царевичу при условии, если его воины решат задачу, написанную на стене избушки: «Здравствуйте, сто гусей! Те ему отвечают: «Нет, нас не сто гусей! Если бы нас было еще столько, сколько есть, да еще полстолька, да четверть столько, да еще один гусь с нами, тогда нас было бы ровно сто гусей». Сколько гусей было?»</w:t>
            </w:r>
          </w:p>
          <w:p w:rsidR="00A9613D" w:rsidRPr="00940533" w:rsidRDefault="005D6A7D" w:rsidP="00A9613D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noProof/>
                <w:lang w:eastAsia="ru-RU"/>
              </w:rPr>
              <w:pict>
                <v:shape id="_x0000_s1027" type="#_x0000_t75" style="position:absolute;left:0;text-align:left;margin-left:99pt;margin-top:5.9pt;width:126pt;height:65.25pt;z-index:251660288">
                  <v:imagedata r:id="rId11" o:title=""/>
                </v:shape>
                <o:OLEObject Type="Embed" ProgID="Equation.3" ShapeID="_x0000_s1027" DrawAspect="Content" ObjectID="_1493009315" r:id="rId12"/>
              </w:pict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Решение:                                              </w:t>
            </w:r>
          </w:p>
          <w:p w:rsidR="00A9613D" w:rsidRPr="00940533" w:rsidRDefault="00A9613D" w:rsidP="00A9613D">
            <w:pPr>
              <w:spacing w:line="360" w:lineRule="auto"/>
              <w:ind w:left="36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ind w:left="360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jc w:val="center"/>
              <w:rPr>
                <w:rFonts w:ascii="Times New Roman" w:eastAsia="Times New Roman" w:hAnsi="Times New Roman" w:cs="Times New Roman"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>Ответ: было 36 гусей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4. Физкультминутка (2 мин)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днимает руки класс – это «раз»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вернулась голова – это «два»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Руки вниз, вперед смотри – это «три»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Руки в стороны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пошире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развернули на «четыре»,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С силой их к плечам прижать – это «пять»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Всем ребятам надо сесть – это «шесть».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Прощаясь с Иваном-царевичем, Баба Яга рассказала ему о силе корней уравнения. Коль </w:t>
            </w:r>
            <w:proofErr w:type="gramStart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нужно</w:t>
            </w:r>
            <w:proofErr w:type="gramEnd"/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 какой запор отпереть, надо произнести вслух корни уравнения, и мигом все исполнится. Черный ворон подслушал этот разговор и рассказал обо всем Кощею. Тот подстерег Ивана-царевича и его воинов, схватил их и бросил в глубокое подземелье, замкнул на 3 замка. Чтобы освободиться, надо Ивану-царевичу и его воинам решить три уравнения:</w:t>
            </w:r>
          </w:p>
          <w:p w:rsidR="00A9613D" w:rsidRPr="00940533" w:rsidRDefault="005D6A7D" w:rsidP="00A9613D">
            <w:pPr>
              <w:spacing w:line="360" w:lineRule="auto"/>
              <w:ind w:left="360"/>
              <w:rPr>
                <w:rFonts w:ascii="Times New Roman" w:eastAsia="Times New Roman" w:hAnsi="Times New Roman" w:cs="Times New Roman"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noProof/>
                <w:lang w:eastAsia="ru-RU"/>
              </w:rPr>
              <w:pict>
                <v:shape id="_x0000_s1028" type="#_x0000_t75" style="position:absolute;left:0;text-align:left;margin-left:17.85pt;margin-top:.3pt;width:102.75pt;height:66pt;z-index:251661312">
                  <v:imagedata r:id="rId13" o:title=""/>
                </v:shape>
                <o:OLEObject Type="Embed" ProgID="Equation.3" ShapeID="_x0000_s1028" DrawAspect="Content" ObjectID="_1493009316" r:id="rId14"/>
              </w:pict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ab/>
            </w:r>
            <w:r w:rsidR="00A9613D"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Ответы: </w:t>
            </w:r>
            <w:r w:rsidR="00A9613D" w:rsidRPr="00940533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x</w:t>
            </w:r>
            <w:r w:rsidR="00A9613D"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= 1</w:t>
            </w:r>
          </w:p>
          <w:p w:rsidR="00A9613D" w:rsidRPr="00940533" w:rsidRDefault="00A9613D" w:rsidP="00A9613D">
            <w:pPr>
              <w:spacing w:line="360" w:lineRule="auto"/>
              <w:ind w:left="360"/>
              <w:rPr>
                <w:rFonts w:ascii="Times New Roman" w:eastAsia="Times New Roman" w:hAnsi="Times New Roman" w:cs="Times New Roman"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lastRenderedPageBreak/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x</w:t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= – 0,6; </w:t>
            </w:r>
            <w:r w:rsidRPr="00940533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x</w:t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= 2</w:t>
            </w:r>
          </w:p>
          <w:p w:rsidR="00A9613D" w:rsidRPr="00940533" w:rsidRDefault="00A9613D" w:rsidP="00A9613D">
            <w:pPr>
              <w:spacing w:line="360" w:lineRule="auto"/>
              <w:ind w:left="360"/>
              <w:rPr>
                <w:rFonts w:ascii="Times New Roman" w:eastAsia="Times New Roman" w:hAnsi="Times New Roman" w:cs="Times New Roman"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ab/>
            </w:r>
            <w:r w:rsidRPr="00940533">
              <w:rPr>
                <w:rFonts w:ascii="Times New Roman" w:eastAsia="Times New Roman" w:hAnsi="Times New Roman" w:cs="Times New Roman"/>
                <w:i/>
                <w:lang w:val="en-US" w:eastAsia="ru-RU"/>
              </w:rPr>
              <w:t>x</w:t>
            </w: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 xml:space="preserve"> = 10,5</w:t>
            </w:r>
          </w:p>
          <w:p w:rsidR="00A9613D" w:rsidRPr="00940533" w:rsidRDefault="00A9613D" w:rsidP="00A9613D">
            <w:pPr>
              <w:spacing w:line="360" w:lineRule="auto"/>
              <w:ind w:firstLine="708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A9613D" w:rsidRPr="00940533" w:rsidRDefault="00A9613D" w:rsidP="00A9613D">
            <w:pPr>
              <w:spacing w:line="360" w:lineRule="auto"/>
              <w:ind w:firstLine="708"/>
              <w:jc w:val="both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Иван-царевич произнес «волшебные слова», назвал корни всех уравнений. Двери подземелья открылись и стали воины перед воротами дворца Кощея. Ворота открылись. Освободили воины Елену Прекрасную, в этот же день сыграли свадьбу. После этого отправились Иван-царевич с Еленой Прекрасной к его сестрам, приехали домой, стали жить-поживать и добра наживать.</w:t>
            </w:r>
          </w:p>
          <w:p w:rsidR="00A9613D" w:rsidRPr="00940533" w:rsidRDefault="00A9613D" w:rsidP="00A9613D">
            <w:pPr>
              <w:spacing w:line="360" w:lineRule="auto"/>
              <w:ind w:left="360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На конец сказки приготовил вам Иван-царевич свои задания: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а) Найти сумму   –100 –99 – 98 – 97 – … –2 – 1 + 1 + 2 + … + 99 + 100 + 101 + 102 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>Ответ: 203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б) Дано уравнение    </w:t>
            </w:r>
            <w:r w:rsidRPr="00940533">
              <w:rPr>
                <w:rFonts w:ascii="Times New Roman" w:eastAsia="Times New Roman" w:hAnsi="Times New Roman" w:cs="Times New Roman"/>
                <w:position w:val="-10"/>
                <w:lang w:eastAsia="ru-RU"/>
              </w:rPr>
              <w:object w:dxaOrig="3060" w:dyaOrig="320">
                <v:shape id="_x0000_i1025" type="#_x0000_t75" style="width:153pt;height:15.75pt" o:ole="">
                  <v:imagedata r:id="rId15" o:title=""/>
                </v:shape>
                <o:OLEObject Type="Embed" ProgID="Equation.3" ShapeID="_x0000_i1025" DrawAspect="Content" ObjectID="_1493009310" r:id="rId16"/>
              </w:objec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Найти корни уравнения среди чисел 3; – 1,4; 0; </w:t>
            </w:r>
            <w:r w:rsidRPr="00940533">
              <w:rPr>
                <w:rFonts w:ascii="Times New Roman" w:eastAsia="Times New Roman" w:hAnsi="Times New Roman" w:cs="Times New Roman"/>
                <w:position w:val="-24"/>
                <w:lang w:eastAsia="ru-RU"/>
              </w:rPr>
              <w:object w:dxaOrig="240" w:dyaOrig="620">
                <v:shape id="_x0000_i1026" type="#_x0000_t75" style="width:12pt;height:30.75pt" o:ole="">
                  <v:imagedata r:id="rId17" o:title=""/>
                </v:shape>
                <o:OLEObject Type="Embed" ProgID="Equation.3" ShapeID="_x0000_i1026" DrawAspect="Content" ObjectID="_1493009311" r:id="rId18"/>
              </w:objec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; –7.               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>Ответ: х – любое число</w:t>
            </w:r>
          </w:p>
          <w:p w:rsidR="00A9613D" w:rsidRPr="00940533" w:rsidRDefault="005D6A7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noProof/>
                <w:lang w:eastAsia="ru-RU"/>
              </w:rPr>
              <w:pict>
                <v:shape id="_x0000_s1030" type="#_x0000_t75" style="position:absolute;margin-left:117pt;margin-top:1.75pt;width:157.95pt;height:20pt;z-index:251663360" fillcolor="#099" strokecolor="white">
                  <v:fill color2="#2b5481"/>
                  <v:imagedata r:id="rId19" o:title=""/>
                  <v:shadow color="#036"/>
                </v:shape>
                <o:OLEObject Type="Embed" ProgID="Equation.DSMT4" ShapeID="_x0000_s1030" DrawAspect="Content" ObjectID="_1493009317" r:id="rId20"/>
              </w:pict>
            </w:r>
            <w:r w:rsidR="00A9613D"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в) Дано уравнение   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>Найти корни уравнения среди чисел   2; – 3,6; 0; – 1; 4</w:t>
            </w:r>
            <w:r w:rsidRPr="00940533">
              <w:rPr>
                <w:rFonts w:ascii="Times New Roman" w:eastAsia="Times New Roman" w:hAnsi="Times New Roman" w:cs="Times New Roman"/>
                <w:position w:val="-24"/>
                <w:lang w:eastAsia="ru-RU"/>
              </w:rPr>
              <w:object w:dxaOrig="240" w:dyaOrig="620">
                <v:shape id="_x0000_i1027" type="#_x0000_t75" style="width:12pt;height:30.75pt" o:ole="">
                  <v:imagedata r:id="rId21" o:title=""/>
                </v:shape>
                <o:OLEObject Type="Embed" ProgID="Equation.3" ShapeID="_x0000_i1027" DrawAspect="Content" ObjectID="_1493009312" r:id="rId22"/>
              </w:object>
            </w: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. </w:t>
            </w:r>
          </w:p>
          <w:p w:rsidR="00A9613D" w:rsidRPr="00940533" w:rsidRDefault="00A9613D" w:rsidP="00A9613D">
            <w:pPr>
              <w:spacing w:line="360" w:lineRule="auto"/>
              <w:rPr>
                <w:rFonts w:ascii="Times New Roman" w:eastAsia="Times New Roman" w:hAnsi="Times New Roman" w:cs="Times New Roman"/>
                <w:i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i/>
                <w:lang w:eastAsia="ru-RU"/>
              </w:rPr>
              <w:t>Ответ: корней нет</w:t>
            </w:r>
          </w:p>
          <w:p w:rsidR="00A9613D" w:rsidRPr="00940533" w:rsidRDefault="00A9613D" w:rsidP="00A9613D">
            <w:pPr>
              <w:spacing w:line="360" w:lineRule="auto"/>
              <w:ind w:left="360"/>
              <w:rPr>
                <w:rFonts w:ascii="Times New Roman" w:eastAsia="Times New Roman" w:hAnsi="Times New Roman" w:cs="Times New Roman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>5. Подведение итогов урока (2 мин).</w:t>
            </w:r>
            <w:r w:rsidRPr="00940533">
              <w:rPr>
                <w:rFonts w:ascii="Times New Roman" w:eastAsia="Times New Roman" w:hAnsi="Times New Roman" w:cs="Times New Roman"/>
                <w:b/>
                <w:i/>
                <w:lang w:eastAsia="ru-RU"/>
              </w:rPr>
              <w:tab/>
            </w:r>
          </w:p>
          <w:p w:rsidR="003B1A05" w:rsidRPr="00940533" w:rsidRDefault="00A9613D" w:rsidP="00A9613D">
            <w:pPr>
              <w:ind w:left="720"/>
              <w:contextualSpacing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lang w:eastAsia="ru-RU"/>
              </w:rPr>
              <w:t xml:space="preserve">Оценивание работы команд, выставление оценок.   </w:t>
            </w:r>
          </w:p>
        </w:tc>
      </w:tr>
      <w:tr w:rsidR="0096287F" w:rsidRPr="00940533" w:rsidTr="00FF6B2E">
        <w:tc>
          <w:tcPr>
            <w:tcW w:w="2154" w:type="dxa"/>
          </w:tcPr>
          <w:p w:rsidR="0096287F" w:rsidRPr="00940533" w:rsidRDefault="0096287F" w:rsidP="00F42863">
            <w:pPr>
              <w:rPr>
                <w:rFonts w:ascii="Times New Roman" w:hAnsi="Times New Roman" w:cs="Times New Roman"/>
              </w:rPr>
            </w:pPr>
            <w:r w:rsidRPr="00940533">
              <w:rPr>
                <w:rFonts w:ascii="Times New Roman" w:hAnsi="Times New Roman" w:cs="Times New Roman"/>
              </w:rPr>
              <w:lastRenderedPageBreak/>
              <w:t>Полезные ссылки</w:t>
            </w:r>
          </w:p>
        </w:tc>
        <w:tc>
          <w:tcPr>
            <w:tcW w:w="8160" w:type="dxa"/>
          </w:tcPr>
          <w:p w:rsidR="00206EE8" w:rsidRPr="00940533" w:rsidRDefault="005D6A7D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000000" w:themeColor="text1"/>
                <w:lang w:eastAsia="ru-RU"/>
              </w:rPr>
            </w:pPr>
            <w:hyperlink r:id="rId23" w:history="1"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http</w:t>
              </w:r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://</w:t>
              </w:r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www</w:t>
              </w:r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.</w:t>
              </w:r>
              <w:proofErr w:type="spellStart"/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akipkro</w:t>
              </w:r>
              <w:proofErr w:type="spellEnd"/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.</w:t>
              </w:r>
              <w:proofErr w:type="spellStart"/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ru</w:t>
              </w:r>
              <w:proofErr w:type="spellEnd"/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/</w:t>
              </w:r>
            </w:hyperlink>
          </w:p>
          <w:p w:rsidR="005F68E3" w:rsidRPr="00940533" w:rsidRDefault="005D6A7D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000000" w:themeColor="text1"/>
                <w:lang w:eastAsia="ru-RU"/>
              </w:rPr>
            </w:pPr>
            <w:hyperlink r:id="rId24" w:history="1"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http</w:t>
              </w:r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://</w:t>
              </w:r>
              <w:proofErr w:type="spellStart"/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alexlarin</w:t>
              </w:r>
              <w:proofErr w:type="spellEnd"/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.</w:t>
              </w:r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net</w:t>
              </w:r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/</w:t>
              </w:r>
            </w:hyperlink>
          </w:p>
          <w:p w:rsidR="005F68E3" w:rsidRPr="00940533" w:rsidRDefault="005D6A7D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000000" w:themeColor="text1"/>
                <w:lang w:eastAsia="ru-RU"/>
              </w:rPr>
            </w:pPr>
            <w:hyperlink r:id="rId25" w:history="1">
              <w:r w:rsidR="005F68E3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http://решуегэ.рф/</w:t>
              </w:r>
            </w:hyperlink>
          </w:p>
          <w:p w:rsidR="005F68E3" w:rsidRPr="00940533" w:rsidRDefault="005F68E3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000000" w:themeColor="text1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Cs/>
                <w:color w:val="000000" w:themeColor="text1"/>
                <w:lang w:eastAsia="ru-RU"/>
              </w:rPr>
              <w:t>http://sokolova-aa.ru/</w:t>
            </w:r>
          </w:p>
          <w:p w:rsidR="0096287F" w:rsidRPr="00940533" w:rsidRDefault="005D6A7D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Cs/>
                <w:color w:val="000000" w:themeColor="text1"/>
                <w:lang w:eastAsia="ru-RU"/>
              </w:rPr>
            </w:pPr>
            <w:hyperlink r:id="rId26" w:history="1"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http</w:t>
              </w:r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://</w:t>
              </w:r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school</w:t>
              </w:r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-</w:t>
              </w:r>
              <w:proofErr w:type="spellStart"/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collektion</w:t>
              </w:r>
              <w:proofErr w:type="spellEnd"/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.</w:t>
              </w:r>
              <w:proofErr w:type="spellStart"/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edu</w:t>
              </w:r>
              <w:proofErr w:type="spellEnd"/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/</w:t>
              </w:r>
              <w:proofErr w:type="spellStart"/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val="en-US" w:eastAsia="ru-RU"/>
                </w:rPr>
                <w:t>ru</w:t>
              </w:r>
              <w:proofErr w:type="spellEnd"/>
              <w:r w:rsidR="00206EE8" w:rsidRPr="00940533">
                <w:rPr>
                  <w:rStyle w:val="a4"/>
                  <w:rFonts w:ascii="Times New Roman" w:eastAsia="Times New Roman" w:hAnsi="Times New Roman" w:cs="Times New Roman"/>
                  <w:bCs/>
                  <w:color w:val="000000" w:themeColor="text1"/>
                  <w:lang w:eastAsia="ru-RU"/>
                </w:rPr>
                <w:t>/</w:t>
              </w:r>
            </w:hyperlink>
          </w:p>
          <w:p w:rsidR="00206EE8" w:rsidRPr="00940533" w:rsidRDefault="00206EE8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http://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college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.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ru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/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physics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/</w:t>
            </w:r>
          </w:p>
          <w:p w:rsidR="00206EE8" w:rsidRPr="00940533" w:rsidRDefault="00206EE8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http://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physics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.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ru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/</w:t>
            </w:r>
          </w:p>
          <w:p w:rsidR="00206EE8" w:rsidRPr="00940533" w:rsidRDefault="00206EE8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http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://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www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.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curator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.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ru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/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physics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/</w:t>
            </w:r>
          </w:p>
          <w:p w:rsidR="00206EE8" w:rsidRPr="00940533" w:rsidRDefault="00206EE8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http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://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www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.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fizika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.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ru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/</w:t>
            </w:r>
          </w:p>
          <w:p w:rsidR="00206EE8" w:rsidRPr="00940533" w:rsidRDefault="00206EE8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http</w:t>
            </w:r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://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fiz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.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september</w:t>
            </w:r>
            <w:proofErr w:type="spellEnd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  <w:t>/</w:t>
            </w:r>
            <w:proofErr w:type="spellStart"/>
            <w:r w:rsidRPr="00940533">
              <w:rPr>
                <w:rFonts w:ascii="Times New Roman" w:eastAsia="Times New Roman" w:hAnsi="Times New Roman" w:cs="Times New Roman"/>
                <w:b/>
                <w:bCs/>
                <w:color w:val="24292D"/>
                <w:lang w:val="en-US" w:eastAsia="ru-RU"/>
              </w:rPr>
              <w:t>ru</w:t>
            </w:r>
            <w:proofErr w:type="spellEnd"/>
          </w:p>
          <w:p w:rsidR="00206EE8" w:rsidRPr="00940533" w:rsidRDefault="00206EE8" w:rsidP="0096287F">
            <w:pPr>
              <w:shd w:val="clear" w:color="auto" w:fill="FFFFFF"/>
              <w:spacing w:before="180" w:after="180"/>
              <w:rPr>
                <w:rFonts w:ascii="Times New Roman" w:eastAsia="Times New Roman" w:hAnsi="Times New Roman" w:cs="Times New Roman"/>
                <w:b/>
                <w:bCs/>
                <w:color w:val="24292D"/>
                <w:lang w:eastAsia="ru-RU"/>
              </w:rPr>
            </w:pPr>
          </w:p>
        </w:tc>
      </w:tr>
    </w:tbl>
    <w:p w:rsidR="00EF691F" w:rsidRPr="00940533" w:rsidRDefault="00EF691F" w:rsidP="00F716C3">
      <w:pPr>
        <w:jc w:val="center"/>
        <w:rPr>
          <w:rFonts w:ascii="Times New Roman" w:hAnsi="Times New Roman" w:cs="Times New Roman"/>
          <w:b/>
        </w:rPr>
      </w:pPr>
    </w:p>
    <w:sectPr w:rsidR="00EF691F" w:rsidRPr="00940533" w:rsidSect="00FB5E0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0A7165"/>
    <w:multiLevelType w:val="multilevel"/>
    <w:tmpl w:val="FA1216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1DEE5814"/>
    <w:multiLevelType w:val="multilevel"/>
    <w:tmpl w:val="91EEF28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412B3DF3"/>
    <w:multiLevelType w:val="multilevel"/>
    <w:tmpl w:val="A3A44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492B2B7F"/>
    <w:multiLevelType w:val="multilevel"/>
    <w:tmpl w:val="D13A56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561B1784"/>
    <w:multiLevelType w:val="hybridMultilevel"/>
    <w:tmpl w:val="7E62D5FC"/>
    <w:lvl w:ilvl="0" w:tplc="A88EE764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2C5BE1"/>
    <w:multiLevelType w:val="hybridMultilevel"/>
    <w:tmpl w:val="3AD8FD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3022104"/>
    <w:multiLevelType w:val="multilevel"/>
    <w:tmpl w:val="D1D686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60A64F1"/>
    <w:multiLevelType w:val="hybridMultilevel"/>
    <w:tmpl w:val="0BF288DA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945438E"/>
    <w:multiLevelType w:val="hybridMultilevel"/>
    <w:tmpl w:val="E15C34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E533872"/>
    <w:multiLevelType w:val="hybridMultilevel"/>
    <w:tmpl w:val="7EA635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E630AE8"/>
    <w:multiLevelType w:val="multilevel"/>
    <w:tmpl w:val="B51430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7A2D56CD"/>
    <w:multiLevelType w:val="hybridMultilevel"/>
    <w:tmpl w:val="F31C309C"/>
    <w:lvl w:ilvl="0" w:tplc="BA66768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10"/>
  </w:num>
  <w:num w:numId="5">
    <w:abstractNumId w:val="3"/>
  </w:num>
  <w:num w:numId="6">
    <w:abstractNumId w:val="1"/>
  </w:num>
  <w:num w:numId="7">
    <w:abstractNumId w:val="8"/>
  </w:num>
  <w:num w:numId="8">
    <w:abstractNumId w:val="5"/>
  </w:num>
  <w:num w:numId="9">
    <w:abstractNumId w:val="9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D5617"/>
    <w:rsid w:val="0010591B"/>
    <w:rsid w:val="00151CDA"/>
    <w:rsid w:val="001D465A"/>
    <w:rsid w:val="001F0A60"/>
    <w:rsid w:val="00206EE8"/>
    <w:rsid w:val="003B1A05"/>
    <w:rsid w:val="0048085B"/>
    <w:rsid w:val="004D2D65"/>
    <w:rsid w:val="004F43CD"/>
    <w:rsid w:val="0054200E"/>
    <w:rsid w:val="005D6A7D"/>
    <w:rsid w:val="005F68E3"/>
    <w:rsid w:val="006B49E2"/>
    <w:rsid w:val="007D4CC0"/>
    <w:rsid w:val="008669ED"/>
    <w:rsid w:val="0091073B"/>
    <w:rsid w:val="00935E97"/>
    <w:rsid w:val="00940533"/>
    <w:rsid w:val="0096287F"/>
    <w:rsid w:val="00986CE4"/>
    <w:rsid w:val="00987EB3"/>
    <w:rsid w:val="00A9613D"/>
    <w:rsid w:val="00AC41AD"/>
    <w:rsid w:val="00AD5617"/>
    <w:rsid w:val="00D21442"/>
    <w:rsid w:val="00E15BC7"/>
    <w:rsid w:val="00EF691F"/>
    <w:rsid w:val="00F21E35"/>
    <w:rsid w:val="00F42863"/>
    <w:rsid w:val="00F716C3"/>
    <w:rsid w:val="00FB5E00"/>
    <w:rsid w:val="00FF6B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5E0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F691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206EE8"/>
    <w:rPr>
      <w:color w:val="0000FF" w:themeColor="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9405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4053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9312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5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hyperlink" Target="http://school-collektion.edu/ru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hyperlink" Target="http://&#1088;&#1077;&#1096;&#1091;&#1077;&#1075;&#1101;.&#1088;&#1092;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hyperlink" Target="http://alexlarin.net/" TargetMode="Externa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hyperlink" Target="http://www.akipkro.ru/" TargetMode="External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5</TotalTime>
  <Pages>1</Pages>
  <Words>3936</Words>
  <Characters>22441</Characters>
  <Application>Microsoft Office Word</Application>
  <DocSecurity>0</DocSecurity>
  <Lines>187</Lines>
  <Paragraphs>5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6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dcterms:created xsi:type="dcterms:W3CDTF">2015-04-30T01:17:00Z</dcterms:created>
  <dcterms:modified xsi:type="dcterms:W3CDTF">2015-05-13T04:02:00Z</dcterms:modified>
</cp:coreProperties>
</file>